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CD88CB" w14:textId="252BB950" w:rsidR="0081148D" w:rsidRPr="0081148D" w:rsidRDefault="0081148D" w:rsidP="0081148D">
      <w:pPr>
        <w:shd w:val="clear" w:color="auto" w:fill="FFFFFF"/>
        <w:spacing w:after="100" w:afterAutospacing="1" w:line="240" w:lineRule="auto"/>
        <w:outlineLvl w:val="0"/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</w:pPr>
      <w:r w:rsidRPr="0081148D"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>Proje 1</w:t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</w:r>
      <w:r>
        <w:rPr>
          <w:rFonts w:ascii="Courier New" w:eastAsia="Times New Roman" w:hAnsi="Courier New" w:cs="Courier New"/>
          <w:color w:val="000000"/>
          <w:spacing w:val="-12"/>
          <w:kern w:val="36"/>
          <w:sz w:val="30"/>
          <w:szCs w:val="30"/>
          <w:lang w:eastAsia="tr-TR"/>
        </w:rPr>
        <w:tab/>
        <w:t>PatikaDevEnesDemir</w:t>
      </w:r>
    </w:p>
    <w:p w14:paraId="370596CF" w14:textId="77777777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b/>
          <w:bCs/>
          <w:color w:val="000000"/>
          <w:spacing w:val="-10"/>
          <w:sz w:val="24"/>
          <w:szCs w:val="24"/>
          <w:lang w:eastAsia="tr-TR"/>
        </w:rPr>
        <w:t>[22,27,16,2,18,6</w:t>
      </w:r>
      <w:proofErr w:type="gramStart"/>
      <w:r w:rsidRPr="0081148D">
        <w:rPr>
          <w:rFonts w:ascii="Arial" w:eastAsia="Times New Roman" w:hAnsi="Arial" w:cs="Arial"/>
          <w:b/>
          <w:bCs/>
          <w:color w:val="000000"/>
          <w:spacing w:val="-10"/>
          <w:sz w:val="24"/>
          <w:szCs w:val="24"/>
          <w:lang w:eastAsia="tr-TR"/>
        </w:rPr>
        <w:t>]</w:t>
      </w: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 -</w:t>
      </w:r>
      <w:proofErr w:type="gram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&gt;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Insertion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Sort</w:t>
      </w:r>
      <w:proofErr w:type="spellEnd"/>
    </w:p>
    <w:p w14:paraId="6C774C7A" w14:textId="0A412BC7" w:rsid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Yukarı verilen dizinin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sort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türüne göre aşamalarını yazınız.</w:t>
      </w:r>
    </w:p>
    <w:p w14:paraId="01392872" w14:textId="22AFADCA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position w:val="-74"/>
          <w:sz w:val="24"/>
          <w:szCs w:val="24"/>
          <w:lang w:eastAsia="tr-TR"/>
        </w:rPr>
        <w:object w:dxaOrig="1800" w:dyaOrig="1600" w14:anchorId="3C0B9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pt;height:79.8pt" o:ole="">
            <v:imagedata r:id="rId5" o:title=""/>
          </v:shape>
          <o:OLEObject Type="Embed" ProgID="Equation.DSMT4" ShapeID="_x0000_i1027" DrawAspect="Content" ObjectID="_1738837518" r:id="rId6"/>
        </w:object>
      </w:r>
    </w:p>
    <w:p w14:paraId="37BDD6E3" w14:textId="48AAD18F" w:rsid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Big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-O gösterimini yazınız.</w:t>
      </w:r>
    </w:p>
    <w:p w14:paraId="5C36371C" w14:textId="3AA749B2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O(n)</w:t>
      </w:r>
    </w:p>
    <w:p w14:paraId="08E991F8" w14:textId="77777777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Time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Complexity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: Dizi sıralandıktan sonra 18 sayısı aşağıdaki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case'lerden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hangisinin kapsamına girer? Yazınız</w:t>
      </w:r>
    </w:p>
    <w:p w14:paraId="03917FDC" w14:textId="3EC316E5" w:rsidR="0081148D" w:rsidRDefault="0081148D" w:rsidP="0081148D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Average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case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: Aradığımız sayının ortada olması</w:t>
      </w:r>
    </w:p>
    <w:p w14:paraId="5D5211E0" w14:textId="20FEE00E" w:rsidR="0081148D" w:rsidRPr="0081148D" w:rsidRDefault="0081148D" w:rsidP="0081148D">
      <w:pPr>
        <w:shd w:val="clear" w:color="auto" w:fill="FFFFFF"/>
        <w:spacing w:before="100" w:beforeAutospacing="1" w:after="100" w:afterAutospacing="1" w:line="240" w:lineRule="auto"/>
        <w:ind w:left="720"/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  <w:t xml:space="preserve">Sayı 4.sırada yer aldığı için </w:t>
      </w:r>
      <w:proofErr w:type="spellStart"/>
      <w:r w:rsidRPr="0081148D"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  <w:t>average</w:t>
      </w:r>
      <w:proofErr w:type="spellEnd"/>
      <w:r w:rsidRPr="0081148D"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  <w:t xml:space="preserve"> </w:t>
      </w:r>
      <w:proofErr w:type="spellStart"/>
      <w:r w:rsidRPr="0081148D"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  <w:t>case</w:t>
      </w:r>
      <w:proofErr w:type="spellEnd"/>
      <w:r w:rsidRPr="0081148D">
        <w:rPr>
          <w:rFonts w:ascii="Arial" w:eastAsia="Times New Roman" w:hAnsi="Arial" w:cs="Arial"/>
          <w:color w:val="FF0000"/>
          <w:spacing w:val="-10"/>
          <w:sz w:val="24"/>
          <w:szCs w:val="24"/>
          <w:lang w:eastAsia="tr-TR"/>
        </w:rPr>
        <w:t xml:space="preserve"> kapsamına girer.</w:t>
      </w:r>
    </w:p>
    <w:p w14:paraId="7FE2C733" w14:textId="77777777" w:rsidR="0081148D" w:rsidRPr="0081148D" w:rsidRDefault="0081148D" w:rsidP="0081148D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Worst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case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: Aradığımız sayının sonda olması</w:t>
      </w:r>
    </w:p>
    <w:p w14:paraId="3A00FD24" w14:textId="77777777" w:rsidR="0081148D" w:rsidRPr="0081148D" w:rsidRDefault="0081148D" w:rsidP="0081148D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Best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case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: Aradığımız sayının dizinin en başında olması.</w:t>
      </w:r>
    </w:p>
    <w:p w14:paraId="52FC339B" w14:textId="77777777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.</w:t>
      </w:r>
    </w:p>
    <w:p w14:paraId="30549FDF" w14:textId="77777777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</w:p>
    <w:p w14:paraId="3985EA54" w14:textId="6CE643B7" w:rsid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b/>
          <w:bCs/>
          <w:color w:val="000000"/>
          <w:spacing w:val="-10"/>
          <w:sz w:val="24"/>
          <w:szCs w:val="24"/>
          <w:lang w:eastAsia="tr-TR"/>
        </w:rPr>
        <w:t>[7,3,5,8,2,9,4,15,6</w:t>
      </w:r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] dizisinin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Selection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</w:t>
      </w:r>
      <w:proofErr w:type="spellStart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>Sort'a</w:t>
      </w:r>
      <w:proofErr w:type="spellEnd"/>
      <w:r w:rsidRPr="0081148D"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  <w:t xml:space="preserve"> göre ilk 4 adımını yazınız.</w:t>
      </w:r>
    </w:p>
    <w:p w14:paraId="58C0B106" w14:textId="2B3DB130" w:rsidR="0081148D" w:rsidRPr="0081148D" w:rsidRDefault="0081148D" w:rsidP="0081148D">
      <w:pPr>
        <w:shd w:val="clear" w:color="auto" w:fill="FFFFFF"/>
        <w:spacing w:after="100" w:afterAutospacing="1" w:line="240" w:lineRule="auto"/>
        <w:rPr>
          <w:rFonts w:ascii="Arial" w:eastAsia="Times New Roman" w:hAnsi="Arial" w:cs="Arial"/>
          <w:color w:val="000000"/>
          <w:spacing w:val="-10"/>
          <w:sz w:val="24"/>
          <w:szCs w:val="24"/>
          <w:lang w:eastAsia="tr-TR"/>
        </w:rPr>
      </w:pPr>
      <w:r w:rsidRPr="0081148D">
        <w:rPr>
          <w:rFonts w:ascii="Arial" w:eastAsia="Times New Roman" w:hAnsi="Arial" w:cs="Arial"/>
          <w:color w:val="000000"/>
          <w:spacing w:val="-10"/>
          <w:position w:val="-74"/>
          <w:sz w:val="24"/>
          <w:szCs w:val="24"/>
          <w:lang w:eastAsia="tr-TR"/>
        </w:rPr>
        <w:object w:dxaOrig="2040" w:dyaOrig="1600" w14:anchorId="304B15F8">
          <v:shape id="_x0000_i1030" type="#_x0000_t75" style="width:102pt;height:79.8pt" o:ole="">
            <v:imagedata r:id="rId7" o:title=""/>
          </v:shape>
          <o:OLEObject Type="Embed" ProgID="Equation.DSMT4" ShapeID="_x0000_i1030" DrawAspect="Content" ObjectID="_1738837519" r:id="rId8"/>
        </w:object>
      </w:r>
    </w:p>
    <w:p w14:paraId="7EB827E3" w14:textId="77777777" w:rsidR="003B3878" w:rsidRDefault="003B3878"/>
    <w:sectPr w:rsidR="003B387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B66887"/>
    <w:multiLevelType w:val="multilevel"/>
    <w:tmpl w:val="B62664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8D"/>
    <w:rsid w:val="003B3878"/>
    <w:rsid w:val="00811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5A0EB3"/>
  <w15:chartTrackingRefBased/>
  <w15:docId w15:val="{D5C371C0-E7BF-43AA-B25B-E1A5A568A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Balk1">
    <w:name w:val="heading 1"/>
    <w:basedOn w:val="Normal"/>
    <w:link w:val="Balk1Char"/>
    <w:uiPriority w:val="9"/>
    <w:qFormat/>
    <w:rsid w:val="0081148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uiPriority w:val="9"/>
    <w:rsid w:val="0081148D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paragraph" w:styleId="NormalWeb">
    <w:name w:val="Normal (Web)"/>
    <w:basedOn w:val="Normal"/>
    <w:uiPriority w:val="99"/>
    <w:semiHidden/>
    <w:unhideWhenUsed/>
    <w:rsid w:val="008114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Gl">
    <w:name w:val="Strong"/>
    <w:basedOn w:val="VarsaylanParagrafYazTipi"/>
    <w:uiPriority w:val="22"/>
    <w:qFormat/>
    <w:rsid w:val="0081148D"/>
    <w:rPr>
      <w:b/>
      <w:bCs/>
    </w:rPr>
  </w:style>
  <w:style w:type="paragraph" w:customStyle="1" w:styleId="ql-indent-1">
    <w:name w:val="ql-indent-1"/>
    <w:basedOn w:val="Normal"/>
    <w:rsid w:val="008114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48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91</Words>
  <Characters>524</Characters>
  <Application>Microsoft Office Word</Application>
  <DocSecurity>0</DocSecurity>
  <Lines>4</Lines>
  <Paragraphs>1</Paragraphs>
  <ScaleCrop>false</ScaleCrop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es DEMİR</dc:creator>
  <cp:keywords/>
  <dc:description/>
  <cp:lastModifiedBy>Enes DEMİR</cp:lastModifiedBy>
  <cp:revision>1</cp:revision>
  <dcterms:created xsi:type="dcterms:W3CDTF">2023-02-25T10:31:00Z</dcterms:created>
  <dcterms:modified xsi:type="dcterms:W3CDTF">2023-02-25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